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E2CCE" w:rsidRPr="00E64223" w:rsidRDefault="007E2CCE" w:rsidP="00FC6C9C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 xml:space="preserve">Τμήμα </w:t>
      </w:r>
      <w:r w:rsidR="00A70891">
        <w:rPr>
          <w:b/>
          <w:i/>
          <w:u w:val="single"/>
        </w:rPr>
        <w:t>Ηλε</w:t>
      </w:r>
      <w:r w:rsidR="00C41F9A">
        <w:rPr>
          <w:b/>
          <w:i/>
          <w:u w:val="single"/>
        </w:rPr>
        <w:t>κτρολογίας</w:t>
      </w:r>
    </w:p>
    <w:p w:rsidR="00B137F6" w:rsidRDefault="00B137F6" w:rsidP="00B137F6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>Εξετάσεις χειμερινού εξαμήνου (ΔΙΑΡΚΕΙΑ: 90 ΛΕΠΤΑ-ΟΧΙ ΒΟΗΘΗΜΑ)</w:t>
      </w:r>
    </w:p>
    <w:p w:rsidR="007E2CCE" w:rsidRPr="00FC6C9C" w:rsidRDefault="007E2CCE" w:rsidP="00FC6C9C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>Ηλεκτρικές Μηχανές</w:t>
      </w:r>
      <w:r w:rsidR="00C41F9A">
        <w:rPr>
          <w:b/>
          <w:i/>
          <w:u w:val="single"/>
        </w:rPr>
        <w:t xml:space="preserve"> ΙΙ</w:t>
      </w:r>
      <w:r>
        <w:rPr>
          <w:b/>
          <w:i/>
          <w:u w:val="single"/>
        </w:rPr>
        <w:t xml:space="preserve"> –Ομάδα Α</w:t>
      </w:r>
    </w:p>
    <w:p w:rsidR="007E2CCE" w:rsidRPr="0046021C" w:rsidRDefault="007E2CCE" w:rsidP="00CC0BE2">
      <w:pPr>
        <w:jc w:val="both"/>
        <w:rPr>
          <w:i/>
          <w:u w:val="single"/>
        </w:rPr>
      </w:pPr>
      <w:r>
        <w:rPr>
          <w:i/>
          <w:u w:val="single"/>
        </w:rPr>
        <w:t>Θεωρία</w:t>
      </w:r>
    </w:p>
    <w:p w:rsidR="003019F5" w:rsidRDefault="00936B4D" w:rsidP="003019F5">
      <w:pPr>
        <w:numPr>
          <w:ilvl w:val="0"/>
          <w:numId w:val="3"/>
        </w:numPr>
        <w:tabs>
          <w:tab w:val="clear" w:pos="720"/>
        </w:tabs>
        <w:spacing w:after="0" w:line="360" w:lineRule="auto"/>
        <w:ind w:left="0" w:firstLine="0"/>
        <w:jc w:val="both"/>
      </w:pPr>
      <w:r>
        <w:t>Ποιο ή ποια</w:t>
      </w:r>
      <w:r w:rsidR="003019F5">
        <w:t xml:space="preserve"> από τα παρακάτω </w:t>
      </w:r>
      <w:r>
        <w:t>αποτελούν τμήματα ενός ασύγχρονου κινητήρα βραχυκυκλωμένου κλωβού</w:t>
      </w:r>
      <w:r w:rsidR="003019F5">
        <w:t>:</w:t>
      </w:r>
    </w:p>
    <w:p w:rsidR="003019F5" w:rsidRDefault="003019F5" w:rsidP="003019F5">
      <w:pPr>
        <w:pStyle w:val="a3"/>
        <w:spacing w:after="0" w:line="360" w:lineRule="auto"/>
        <w:jc w:val="both"/>
      </w:pPr>
      <w:r>
        <w:t xml:space="preserve">Α) </w:t>
      </w:r>
      <w:r w:rsidR="00936B4D">
        <w:t>Τριφασικά τυλίγματα.</w:t>
      </w:r>
    </w:p>
    <w:p w:rsidR="003019F5" w:rsidRDefault="003019F5" w:rsidP="003019F5">
      <w:pPr>
        <w:spacing w:after="0" w:line="360" w:lineRule="auto"/>
        <w:ind w:left="720"/>
        <w:jc w:val="both"/>
      </w:pPr>
      <w:r>
        <w:t xml:space="preserve">Β) </w:t>
      </w:r>
      <w:r w:rsidR="00AB4DBD">
        <w:t>Διέγερση</w:t>
      </w:r>
      <w:r>
        <w:t>.</w:t>
      </w:r>
    </w:p>
    <w:p w:rsidR="003019F5" w:rsidRDefault="003019F5" w:rsidP="003019F5">
      <w:pPr>
        <w:pStyle w:val="a3"/>
        <w:spacing w:after="0" w:line="360" w:lineRule="auto"/>
        <w:jc w:val="both"/>
      </w:pPr>
      <w:r>
        <w:t xml:space="preserve">Γ)  </w:t>
      </w:r>
      <w:r w:rsidR="00936B4D">
        <w:t>Ψήκτρες</w:t>
      </w:r>
      <w:r>
        <w:t>.</w:t>
      </w:r>
    </w:p>
    <w:p w:rsidR="003019F5" w:rsidRDefault="003019F5" w:rsidP="003019F5">
      <w:pPr>
        <w:jc w:val="both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2 μονάδες)</w:t>
      </w:r>
    </w:p>
    <w:p w:rsidR="003019F5" w:rsidRPr="003019F5" w:rsidRDefault="003019F5" w:rsidP="003019F5">
      <w:pPr>
        <w:jc w:val="both"/>
      </w:pPr>
      <w:r>
        <w:t>Τ</w:t>
      </w:r>
      <w:r w:rsidR="00936B4D">
        <w:t>ο</w:t>
      </w:r>
      <w:r>
        <w:t xml:space="preserve"> </w:t>
      </w:r>
      <w:r w:rsidR="00936B4D">
        <w:t>Α</w:t>
      </w:r>
      <w:r>
        <w:t>.</w:t>
      </w:r>
    </w:p>
    <w:p w:rsidR="007E2CCE" w:rsidRDefault="007E2CCE" w:rsidP="00756D6E">
      <w:pPr>
        <w:jc w:val="both"/>
      </w:pPr>
    </w:p>
    <w:p w:rsidR="00EC7EF2" w:rsidRPr="001655EC" w:rsidRDefault="004C4DDD" w:rsidP="00EC7EF2">
      <w:pPr>
        <w:pStyle w:val="a3"/>
        <w:numPr>
          <w:ilvl w:val="0"/>
          <w:numId w:val="6"/>
        </w:numPr>
        <w:tabs>
          <w:tab w:val="clear" w:pos="720"/>
        </w:tabs>
        <w:ind w:left="0" w:firstLine="0"/>
        <w:jc w:val="both"/>
      </w:pPr>
      <w:r>
        <w:t>Σημειώστε ποιες από τις παρακάτω είναι σωστές και πο</w:t>
      </w:r>
      <w:r w:rsidR="002F5EEA">
        <w:t>ιες λάθος προτάσεις:</w:t>
      </w:r>
    </w:p>
    <w:p w:rsidR="00EC7EF2" w:rsidRDefault="002F5EEA" w:rsidP="00EC7EF2">
      <w:pPr>
        <w:pStyle w:val="a3"/>
        <w:jc w:val="both"/>
      </w:pPr>
      <w:r>
        <w:t>Α) Η τάση εξόδου μιας</w:t>
      </w:r>
      <w:r w:rsidR="00CD40DA">
        <w:t xml:space="preserve"> σύγχρονης</w:t>
      </w:r>
      <w:r>
        <w:t xml:space="preserve"> γεννήτριας </w:t>
      </w:r>
      <w:r w:rsidR="00CD40DA">
        <w:t>επηρεάζεται περισσότερο από την ισχύ στο στρόβιλο</w:t>
      </w:r>
      <w:r>
        <w:t>.</w:t>
      </w:r>
    </w:p>
    <w:p w:rsidR="002F5EEA" w:rsidRDefault="002F5EEA" w:rsidP="00EC7EF2">
      <w:pPr>
        <w:pStyle w:val="a3"/>
        <w:jc w:val="both"/>
      </w:pPr>
      <w:r>
        <w:t>Β) Ο δρομέας ενός ασύγχρονου κινητήρα βραχυκυκλωμένου κλωβού έχει ψήκτρες.</w:t>
      </w:r>
    </w:p>
    <w:p w:rsidR="002F5EEA" w:rsidRDefault="002F5EEA" w:rsidP="00EC7EF2">
      <w:pPr>
        <w:pStyle w:val="a3"/>
        <w:jc w:val="both"/>
      </w:pPr>
      <w:r>
        <w:t xml:space="preserve">Γ) Τα τυλίγματα του </w:t>
      </w:r>
      <w:proofErr w:type="spellStart"/>
      <w:r>
        <w:t>στάτη</w:t>
      </w:r>
      <w:proofErr w:type="spellEnd"/>
      <w:r>
        <w:t xml:space="preserve"> ενός κινητήρα βραχυκυκλωμένου κλωβού διαρρέονται από εναλλασσόμενο ρεύμα.</w:t>
      </w:r>
    </w:p>
    <w:p w:rsidR="002F5EEA" w:rsidRDefault="002F5EEA" w:rsidP="00EC7EF2">
      <w:pPr>
        <w:pStyle w:val="a3"/>
        <w:jc w:val="both"/>
      </w:pPr>
      <w:r>
        <w:t xml:space="preserve">Δ) </w:t>
      </w:r>
      <w:r w:rsidR="00CD40DA">
        <w:t>Τα τυλίγματα του δρομέα ενός κινητήρα βραχυκυκλωμένου κλωβού διαρρέονται από συνεχές ρεύμα</w:t>
      </w:r>
      <w:r>
        <w:t>.</w:t>
      </w:r>
    </w:p>
    <w:p w:rsidR="00EC7EF2" w:rsidRDefault="00EC7EF2" w:rsidP="00EC7EF2">
      <w:pPr>
        <w:pStyle w:val="a3"/>
        <w:jc w:val="both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2 μονάδες)</w:t>
      </w:r>
    </w:p>
    <w:p w:rsidR="00FD0F45" w:rsidRDefault="00FD0F45" w:rsidP="00EC7EF2">
      <w:pPr>
        <w:pStyle w:val="a3"/>
        <w:jc w:val="both"/>
      </w:pPr>
    </w:p>
    <w:p w:rsidR="00CA60D2" w:rsidRDefault="006A0373" w:rsidP="00EC7EF2">
      <w:pPr>
        <w:pStyle w:val="a3"/>
        <w:ind w:left="426"/>
        <w:jc w:val="both"/>
      </w:pPr>
      <w:r>
        <w:t>Α) Λ</w:t>
      </w:r>
    </w:p>
    <w:p w:rsidR="006A0373" w:rsidRDefault="006A0373" w:rsidP="00EC7EF2">
      <w:pPr>
        <w:pStyle w:val="a3"/>
        <w:ind w:left="426"/>
        <w:jc w:val="both"/>
      </w:pPr>
      <w:r>
        <w:t>Β) Λ</w:t>
      </w:r>
    </w:p>
    <w:p w:rsidR="006A0373" w:rsidRDefault="006A0373" w:rsidP="00EC7EF2">
      <w:pPr>
        <w:pStyle w:val="a3"/>
        <w:ind w:left="426"/>
        <w:jc w:val="both"/>
      </w:pPr>
      <w:r>
        <w:t>Γ) Σ</w:t>
      </w:r>
    </w:p>
    <w:p w:rsidR="006A0373" w:rsidRPr="00A50913" w:rsidRDefault="006A0373" w:rsidP="00EC7EF2">
      <w:pPr>
        <w:pStyle w:val="a3"/>
        <w:ind w:left="426"/>
        <w:jc w:val="both"/>
      </w:pPr>
      <w:r>
        <w:t>Δ) Λ</w:t>
      </w:r>
    </w:p>
    <w:p w:rsidR="007E2CCE" w:rsidRDefault="007E2CCE">
      <w:r>
        <w:br w:type="page"/>
      </w:r>
    </w:p>
    <w:p w:rsidR="00C41F9A" w:rsidRPr="00E64223" w:rsidRDefault="00C41F9A" w:rsidP="00C41F9A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lastRenderedPageBreak/>
        <w:t>Τμήμα Ηλεκτρολογίας</w:t>
      </w:r>
    </w:p>
    <w:p w:rsidR="00C41F9A" w:rsidRDefault="00C41F9A" w:rsidP="00C41F9A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>Εξετάσεις χειμερινού εξαμήνου</w:t>
      </w:r>
    </w:p>
    <w:p w:rsidR="00C41F9A" w:rsidRPr="00FC6C9C" w:rsidRDefault="00C41F9A" w:rsidP="00C41F9A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>Ηλεκτρικές Μηχανές ΙΙ –Ομάδα Α</w:t>
      </w:r>
    </w:p>
    <w:p w:rsidR="007E2CCE" w:rsidRDefault="007E2CCE" w:rsidP="00F0710D">
      <w:pPr>
        <w:jc w:val="both"/>
        <w:rPr>
          <w:i/>
          <w:u w:val="single"/>
        </w:rPr>
      </w:pPr>
    </w:p>
    <w:p w:rsidR="007E2CCE" w:rsidRPr="0046021C" w:rsidRDefault="007E2CCE" w:rsidP="00F0710D">
      <w:pPr>
        <w:jc w:val="both"/>
        <w:rPr>
          <w:i/>
          <w:u w:val="single"/>
        </w:rPr>
      </w:pPr>
      <w:r>
        <w:rPr>
          <w:i/>
          <w:u w:val="single"/>
        </w:rPr>
        <w:t>Ασκήσεις</w:t>
      </w:r>
    </w:p>
    <w:p w:rsidR="007E2CCE" w:rsidRDefault="007E2CCE" w:rsidP="00F8492B">
      <w:pPr>
        <w:pStyle w:val="a3"/>
        <w:ind w:left="0"/>
      </w:pPr>
    </w:p>
    <w:p w:rsidR="00C25D11" w:rsidRPr="00B37524" w:rsidRDefault="00C25D11" w:rsidP="00C25D11">
      <w:pPr>
        <w:pStyle w:val="a4"/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 Ένας τριφασικός επαγωγικός κινητήρας με 4 ζεύγη πόλων έχει τα ακόλουθα ονομαστικά στοιχεία:</w:t>
      </w:r>
    </w:p>
    <w:p w:rsidR="00C25D11" w:rsidRPr="00B37524" w:rsidRDefault="00C25D11" w:rsidP="00C25D11">
      <w:pPr>
        <w:pStyle w:val="a4"/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Ροπή 100 </w:t>
      </w:r>
      <w:r>
        <w:rPr>
          <w:rFonts w:ascii="Times New Roman" w:hAnsi="Times New Roman"/>
          <w:sz w:val="24"/>
          <w:szCs w:val="24"/>
          <w:lang w:val="fr-CH"/>
        </w:rPr>
        <w:t>Nm</w:t>
      </w:r>
      <w:r w:rsidRPr="00DA6A0E"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  <w:lang w:val="en-US"/>
        </w:rPr>
        <w:t>V</w:t>
      </w:r>
      <w:r w:rsidRPr="00B37524">
        <w:rPr>
          <w:rFonts w:ascii="Times New Roman" w:hAnsi="Times New Roman"/>
          <w:sz w:val="24"/>
          <w:szCs w:val="24"/>
        </w:rPr>
        <w:t xml:space="preserve">=400 </w:t>
      </w:r>
      <w:r>
        <w:rPr>
          <w:rFonts w:ascii="Times New Roman" w:hAnsi="Times New Roman"/>
          <w:sz w:val="24"/>
          <w:szCs w:val="24"/>
          <w:lang w:val="en-US"/>
        </w:rPr>
        <w:t>V</w:t>
      </w:r>
      <w:r w:rsidRPr="00B37524">
        <w:rPr>
          <w:rFonts w:ascii="Times New Roman" w:hAnsi="Times New Roman"/>
          <w:sz w:val="24"/>
          <w:szCs w:val="24"/>
        </w:rPr>
        <w:t xml:space="preserve">, </w:t>
      </w:r>
      <w:r w:rsidRPr="00DA6A0E">
        <w:rPr>
          <w:rFonts w:ascii="Times New Roman" w:hAnsi="Times New Roman"/>
          <w:sz w:val="24"/>
          <w:szCs w:val="24"/>
        </w:rPr>
        <w:t>cosφ</w:t>
      </w:r>
      <w:r>
        <w:rPr>
          <w:rFonts w:ascii="Times New Roman" w:hAnsi="Times New Roman"/>
          <w:sz w:val="24"/>
          <w:szCs w:val="24"/>
          <w:vertAlign w:val="subscript"/>
        </w:rPr>
        <w:t>1</w:t>
      </w:r>
      <w:r w:rsidRPr="00DA6A0E">
        <w:rPr>
          <w:rFonts w:ascii="Times New Roman" w:hAnsi="Times New Roman"/>
          <w:sz w:val="24"/>
          <w:szCs w:val="24"/>
        </w:rPr>
        <w:t xml:space="preserve">=0,85 </w:t>
      </w:r>
      <w:r>
        <w:rPr>
          <w:rFonts w:ascii="Times New Roman" w:hAnsi="Times New Roman"/>
          <w:sz w:val="24"/>
          <w:szCs w:val="24"/>
        </w:rPr>
        <w:t xml:space="preserve">επαγωγικό, ρεύμα 14 Α, απώλειες 540 </w:t>
      </w:r>
      <w:r>
        <w:rPr>
          <w:rFonts w:ascii="Times New Roman" w:hAnsi="Times New Roman"/>
          <w:sz w:val="24"/>
          <w:szCs w:val="24"/>
          <w:lang w:val="en-US"/>
        </w:rPr>
        <w:t>W</w:t>
      </w:r>
      <w:r w:rsidRPr="00B37524">
        <w:rPr>
          <w:rFonts w:ascii="Times New Roman" w:hAnsi="Times New Roman"/>
          <w:sz w:val="24"/>
          <w:szCs w:val="24"/>
        </w:rPr>
        <w:t xml:space="preserve">. </w:t>
      </w:r>
    </w:p>
    <w:p w:rsidR="00C25D11" w:rsidRPr="00DA6A0E" w:rsidRDefault="00C25D11" w:rsidP="00C25D11">
      <w:pPr>
        <w:pStyle w:val="a4"/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Να βρείτε την ολίσθηση του κινητήρα.</w:t>
      </w:r>
      <w:r w:rsidRPr="00DA6A0E">
        <w:rPr>
          <w:rFonts w:ascii="Times New Roman" w:hAnsi="Times New Roman"/>
          <w:sz w:val="24"/>
          <w:szCs w:val="24"/>
        </w:rPr>
        <w:t xml:space="preserve">  </w:t>
      </w:r>
      <w:r w:rsidRPr="00DA6A0E">
        <w:rPr>
          <w:rFonts w:ascii="Times New Roman" w:hAnsi="Times New Roman"/>
          <w:sz w:val="24"/>
          <w:szCs w:val="24"/>
        </w:rPr>
        <w:tab/>
      </w:r>
    </w:p>
    <w:p w:rsidR="00C25D11" w:rsidRPr="00DA6A0E" w:rsidRDefault="00C25D11" w:rsidP="00C25D11">
      <w:pPr>
        <w:pStyle w:val="a4"/>
        <w:spacing w:line="240" w:lineRule="auto"/>
        <w:rPr>
          <w:rFonts w:ascii="Times New Roman" w:hAnsi="Times New Roman"/>
          <w:sz w:val="24"/>
          <w:szCs w:val="24"/>
        </w:rPr>
      </w:pPr>
    </w:p>
    <w:p w:rsidR="00C25D11" w:rsidRPr="00DA6A0E" w:rsidRDefault="00C25D11" w:rsidP="00C25D11">
      <w:pPr>
        <w:pStyle w:val="a4"/>
        <w:spacing w:line="240" w:lineRule="auto"/>
        <w:rPr>
          <w:rFonts w:ascii="Times New Roman" w:hAnsi="Times New Roman"/>
          <w:sz w:val="24"/>
          <w:szCs w:val="24"/>
        </w:rPr>
      </w:pPr>
      <w:r w:rsidRPr="00DA6A0E">
        <w:rPr>
          <w:rFonts w:ascii="Times New Roman" w:hAnsi="Times New Roman"/>
          <w:sz w:val="24"/>
          <w:szCs w:val="24"/>
        </w:rPr>
        <w:tab/>
      </w:r>
      <w:r w:rsidRPr="00DA6A0E">
        <w:rPr>
          <w:rFonts w:ascii="Times New Roman" w:hAnsi="Times New Roman"/>
          <w:sz w:val="24"/>
          <w:szCs w:val="24"/>
        </w:rPr>
        <w:tab/>
      </w:r>
      <w:r w:rsidRPr="00DA6A0E">
        <w:rPr>
          <w:rFonts w:ascii="Times New Roman" w:hAnsi="Times New Roman"/>
          <w:sz w:val="24"/>
          <w:szCs w:val="24"/>
        </w:rPr>
        <w:tab/>
      </w:r>
      <w:r w:rsidRPr="00DA6A0E">
        <w:rPr>
          <w:rFonts w:ascii="Times New Roman" w:hAnsi="Times New Roman"/>
          <w:sz w:val="24"/>
          <w:szCs w:val="24"/>
        </w:rPr>
        <w:tab/>
      </w:r>
      <w:r w:rsidRPr="00DA6A0E">
        <w:rPr>
          <w:rFonts w:ascii="Times New Roman" w:hAnsi="Times New Roman"/>
          <w:sz w:val="24"/>
          <w:szCs w:val="24"/>
        </w:rPr>
        <w:tab/>
      </w:r>
      <w:r w:rsidRPr="00DA6A0E">
        <w:rPr>
          <w:rFonts w:ascii="Times New Roman" w:hAnsi="Times New Roman"/>
          <w:sz w:val="24"/>
          <w:szCs w:val="24"/>
        </w:rPr>
        <w:tab/>
      </w:r>
      <w:r w:rsidRPr="00DA6A0E">
        <w:rPr>
          <w:rFonts w:ascii="Times New Roman" w:hAnsi="Times New Roman"/>
          <w:sz w:val="24"/>
          <w:szCs w:val="24"/>
        </w:rPr>
        <w:tab/>
      </w:r>
      <w:r w:rsidRPr="00DA6A0E">
        <w:rPr>
          <w:rFonts w:ascii="Times New Roman" w:hAnsi="Times New Roman"/>
          <w:sz w:val="24"/>
          <w:szCs w:val="24"/>
        </w:rPr>
        <w:tab/>
      </w:r>
      <w:r w:rsidRPr="00DA6A0E">
        <w:rPr>
          <w:rFonts w:ascii="Times New Roman" w:hAnsi="Times New Roman"/>
          <w:sz w:val="24"/>
          <w:szCs w:val="24"/>
        </w:rPr>
        <w:tab/>
        <w:t>(</w:t>
      </w:r>
      <w:r>
        <w:rPr>
          <w:rFonts w:ascii="Times New Roman" w:hAnsi="Times New Roman"/>
          <w:sz w:val="24"/>
          <w:szCs w:val="24"/>
        </w:rPr>
        <w:t>3</w:t>
      </w:r>
      <w:r w:rsidRPr="00DA6A0E">
        <w:rPr>
          <w:rFonts w:ascii="Times New Roman" w:hAnsi="Times New Roman"/>
          <w:sz w:val="24"/>
          <w:szCs w:val="24"/>
        </w:rPr>
        <w:t xml:space="preserve"> μονάδες)</w:t>
      </w:r>
    </w:p>
    <w:p w:rsidR="00C25D11" w:rsidRPr="00DA6A0E" w:rsidRDefault="00C25D11" w:rsidP="00C25D11">
      <w:pPr>
        <w:pStyle w:val="a4"/>
        <w:spacing w:line="240" w:lineRule="auto"/>
        <w:rPr>
          <w:rFonts w:ascii="Times New Roman" w:hAnsi="Times New Roman"/>
          <w:sz w:val="24"/>
          <w:szCs w:val="24"/>
        </w:rPr>
      </w:pPr>
    </w:p>
    <w:p w:rsidR="00C25D11" w:rsidRPr="00300F9C" w:rsidRDefault="00C25D11" w:rsidP="00C25D11">
      <w:pPr>
        <w:ind w:left="360"/>
        <w:jc w:val="both"/>
      </w:pPr>
      <w:r>
        <w:t xml:space="preserve">Η ηλεκτρική ισχύς που απορροφά ο κινητήρας είναι </w:t>
      </w:r>
    </w:p>
    <w:p w:rsidR="00C25D11" w:rsidRPr="00A36D85" w:rsidRDefault="00C25D11" w:rsidP="00C25D11">
      <w:pPr>
        <w:pStyle w:val="a4"/>
        <w:spacing w:line="240" w:lineRule="auto"/>
        <w:rPr>
          <w:rFonts w:ascii="Times New Roman" w:hAnsi="Times New Roman"/>
          <w:sz w:val="24"/>
          <w:szCs w:val="24"/>
        </w:rPr>
      </w:pPr>
      <w:r w:rsidRPr="00300F9C">
        <w:rPr>
          <w:rFonts w:ascii="Times New Roman" w:hAnsi="Times New Roman"/>
          <w:position w:val="-14"/>
          <w:sz w:val="24"/>
          <w:szCs w:val="24"/>
        </w:rPr>
        <w:object w:dxaOrig="47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34.6pt;height:21.05pt" o:ole="">
            <v:imagedata r:id="rId5" o:title=""/>
          </v:shape>
          <o:OLEObject Type="Embed" ProgID="Equation.DSMT4" ShapeID="_x0000_i1026" DrawAspect="Content" ObjectID="_1420538297" r:id="rId6"/>
        </w:object>
      </w:r>
    </w:p>
    <w:p w:rsidR="00C25D11" w:rsidRPr="00C47D6B" w:rsidRDefault="00C25D11" w:rsidP="00C25D11">
      <w:pPr>
        <w:ind w:left="360"/>
        <w:jc w:val="both"/>
        <w:rPr>
          <w:vertAlign w:val="subscript"/>
        </w:rPr>
      </w:pPr>
      <w:r>
        <w:t xml:space="preserve">Η ροπή του κινητήρα δίνεται από τον τύπο </w:t>
      </w:r>
      <w:proofErr w:type="spellStart"/>
      <w:r>
        <w:t>Τ</w:t>
      </w:r>
      <w:r w:rsidRPr="00C47D6B">
        <w:rPr>
          <w:vertAlign w:val="subscript"/>
        </w:rPr>
        <w:t>m</w:t>
      </w:r>
      <w:r w:rsidRPr="00C47D6B">
        <w:t>=</w:t>
      </w:r>
      <w:r>
        <w:t>P</w:t>
      </w:r>
      <w:r w:rsidRPr="00C47D6B">
        <w:rPr>
          <w:vertAlign w:val="subscript"/>
        </w:rPr>
        <w:t>m</w:t>
      </w:r>
      <w:proofErr w:type="spellEnd"/>
      <w:r w:rsidRPr="00C47D6B">
        <w:t>/</w:t>
      </w:r>
      <w:proofErr w:type="spellStart"/>
      <w:r>
        <w:t>ω</w:t>
      </w:r>
      <w:r w:rsidRPr="00C47D6B">
        <w:rPr>
          <w:vertAlign w:val="subscript"/>
        </w:rPr>
        <w:t>m</w:t>
      </w:r>
      <w:proofErr w:type="spellEnd"/>
    </w:p>
    <w:p w:rsidR="00C25D11" w:rsidRDefault="00C25D11" w:rsidP="00C25D11">
      <w:pPr>
        <w:ind w:left="360"/>
        <w:jc w:val="both"/>
      </w:pPr>
      <w:r>
        <w:t xml:space="preserve">όπου </w:t>
      </w:r>
      <w:proofErr w:type="spellStart"/>
      <w:r>
        <w:t>P</w:t>
      </w:r>
      <w:r w:rsidRPr="00C47D6B">
        <w:rPr>
          <w:vertAlign w:val="subscript"/>
        </w:rPr>
        <w:t>m</w:t>
      </w:r>
      <w:proofErr w:type="spellEnd"/>
      <w:r>
        <w:t xml:space="preserve"> είναι η μηχανική ισχύς στον άξονα του κινητήρα και </w:t>
      </w:r>
      <w:proofErr w:type="spellStart"/>
      <w:r>
        <w:t>ω</w:t>
      </w:r>
      <w:r w:rsidRPr="00C47D6B">
        <w:rPr>
          <w:vertAlign w:val="subscript"/>
        </w:rPr>
        <w:t>m</w:t>
      </w:r>
      <w:proofErr w:type="spellEnd"/>
      <w:r>
        <w:t xml:space="preserve"> είναι η ταχύτητα περιστροφής του άξονα και δίνεται από τον τύπο ω</w:t>
      </w:r>
      <w:r w:rsidRPr="00C47D6B">
        <w:rPr>
          <w:vertAlign w:val="subscript"/>
        </w:rPr>
        <w:t>m</w:t>
      </w:r>
      <w:r>
        <w:t>=2π(1-s)f/p, όπου p είναι τα ζεύγη πόλων του κινητήρα (εδώ 4), s</w:t>
      </w:r>
      <w:r w:rsidRPr="00C47D6B">
        <w:t xml:space="preserve"> </w:t>
      </w:r>
      <w:r>
        <w:t>είναι η ολίσθηση και f είναι η συχνότητα του δικτύου. Από τη σχέση αυτή μπορούμε να βρούμε τη γωνιακή ταχύτητα του άξονα και συνεπώς την ολίσθηση, αφού πρώτα υπολογίσουμε τη μηχανική ισχύ, η οποία είναι:</w:t>
      </w:r>
    </w:p>
    <w:p w:rsidR="00C25D11" w:rsidRDefault="00C25D11" w:rsidP="00C25D11">
      <w:pPr>
        <w:ind w:left="360"/>
        <w:jc w:val="both"/>
      </w:pPr>
    </w:p>
    <w:p w:rsidR="00C25D11" w:rsidRPr="00C25D11" w:rsidRDefault="00C25D11" w:rsidP="00C25D11">
      <w:pPr>
        <w:ind w:left="360"/>
        <w:jc w:val="both"/>
        <w:rPr>
          <w:lang w:val="en-US"/>
        </w:rPr>
      </w:pPr>
      <w:r w:rsidRPr="00C25D11">
        <w:rPr>
          <w:lang w:val="en-US"/>
        </w:rPr>
        <w:t>P</w:t>
      </w:r>
      <w:r w:rsidRPr="00C25D11">
        <w:rPr>
          <w:vertAlign w:val="subscript"/>
          <w:lang w:val="en-US"/>
        </w:rPr>
        <w:t>m</w:t>
      </w:r>
      <w:r w:rsidRPr="00C25D11">
        <w:rPr>
          <w:lang w:val="en-US"/>
        </w:rPr>
        <w:t>=</w:t>
      </w:r>
      <w:proofErr w:type="spellStart"/>
      <w:r w:rsidRPr="00C25D11">
        <w:rPr>
          <w:lang w:val="en-US"/>
        </w:rPr>
        <w:t>P</w:t>
      </w:r>
      <w:r w:rsidRPr="00C25D11">
        <w:rPr>
          <w:vertAlign w:val="subscript"/>
          <w:lang w:val="en-US"/>
        </w:rPr>
        <w:t>el</w:t>
      </w:r>
      <w:proofErr w:type="spellEnd"/>
      <w:r w:rsidRPr="00C25D11">
        <w:rPr>
          <w:lang w:val="en-US"/>
        </w:rPr>
        <w:t>-P</w:t>
      </w:r>
      <w:r w:rsidRPr="00EF2DB8">
        <w:rPr>
          <w:vertAlign w:val="subscript"/>
        </w:rPr>
        <w:t>απ</w:t>
      </w:r>
      <w:r w:rsidRPr="00C25D11">
        <w:rPr>
          <w:lang w:val="en-US"/>
        </w:rPr>
        <w:t>=8235-540=7695 W.</w:t>
      </w:r>
    </w:p>
    <w:p w:rsidR="00C25D11" w:rsidRPr="00C25D11" w:rsidRDefault="00C25D11" w:rsidP="00C25D11">
      <w:pPr>
        <w:ind w:left="360"/>
        <w:jc w:val="both"/>
        <w:rPr>
          <w:lang w:val="en-US"/>
        </w:rPr>
      </w:pPr>
      <w:r>
        <w:t>ω</w:t>
      </w:r>
      <w:r w:rsidRPr="00C25D11">
        <w:rPr>
          <w:vertAlign w:val="subscript"/>
          <w:lang w:val="en-US"/>
        </w:rPr>
        <w:t>m</w:t>
      </w:r>
      <w:r w:rsidRPr="00C25D11">
        <w:rPr>
          <w:lang w:val="en-US"/>
        </w:rPr>
        <w:t>=P</w:t>
      </w:r>
      <w:r w:rsidRPr="00C25D11">
        <w:rPr>
          <w:vertAlign w:val="subscript"/>
          <w:lang w:val="en-US"/>
        </w:rPr>
        <w:t>m</w:t>
      </w:r>
      <w:r w:rsidRPr="00C25D11">
        <w:rPr>
          <w:lang w:val="en-US"/>
        </w:rPr>
        <w:t>/T</w:t>
      </w:r>
      <w:r w:rsidRPr="00C25D11">
        <w:rPr>
          <w:vertAlign w:val="subscript"/>
          <w:lang w:val="en-US"/>
        </w:rPr>
        <w:t>m</w:t>
      </w:r>
      <w:r w:rsidRPr="00C25D11">
        <w:rPr>
          <w:lang w:val="en-US"/>
        </w:rPr>
        <w:t xml:space="preserve"> = 7695 W/100 Nm =76,95 </w:t>
      </w:r>
      <w:proofErr w:type="spellStart"/>
      <w:r w:rsidRPr="00C25D11">
        <w:rPr>
          <w:lang w:val="en-US"/>
        </w:rPr>
        <w:t>rad</w:t>
      </w:r>
      <w:proofErr w:type="spellEnd"/>
      <w:r w:rsidRPr="00C25D11">
        <w:rPr>
          <w:lang w:val="en-US"/>
        </w:rPr>
        <w:t>/s</w:t>
      </w:r>
    </w:p>
    <w:p w:rsidR="00C25D11" w:rsidRPr="00300F9C" w:rsidRDefault="00C25D11" w:rsidP="00C25D11">
      <w:pPr>
        <w:ind w:left="360"/>
        <w:jc w:val="both"/>
      </w:pPr>
      <w:r>
        <w:t>Άρα η ολίσθηση του κινητήρα είναι</w:t>
      </w:r>
    </w:p>
    <w:p w:rsidR="00C25D11" w:rsidRDefault="00C25D11" w:rsidP="00C25D11">
      <w:pPr>
        <w:pStyle w:val="a4"/>
        <w:spacing w:line="240" w:lineRule="auto"/>
        <w:rPr>
          <w:lang w:val="en-US"/>
        </w:rPr>
      </w:pPr>
      <w:r>
        <w:t>ω</w:t>
      </w:r>
      <w:r w:rsidRPr="009C26C3">
        <w:rPr>
          <w:vertAlign w:val="subscript"/>
          <w:lang w:val="en-US"/>
        </w:rPr>
        <w:t>m</w:t>
      </w:r>
      <w:r w:rsidRPr="009C26C3">
        <w:rPr>
          <w:lang w:val="en-US"/>
        </w:rPr>
        <w:t>=2</w:t>
      </w:r>
      <w:r>
        <w:t>π</w:t>
      </w:r>
      <w:r w:rsidRPr="009C26C3">
        <w:rPr>
          <w:lang w:val="en-US"/>
        </w:rPr>
        <w:t>(1-s)f/p, (1-</w:t>
      </w:r>
      <w:r>
        <w:rPr>
          <w:lang w:val="en-US"/>
        </w:rPr>
        <w:t>s)=</w:t>
      </w:r>
      <w:r w:rsidRPr="009C26C3">
        <w:rPr>
          <w:lang w:val="en-US"/>
        </w:rPr>
        <w:t xml:space="preserve"> </w:t>
      </w:r>
      <w:r>
        <w:t>ω</w:t>
      </w:r>
      <w:r w:rsidRPr="009C26C3">
        <w:rPr>
          <w:vertAlign w:val="subscript"/>
          <w:lang w:val="en-US"/>
        </w:rPr>
        <w:t>m</w:t>
      </w:r>
      <w:r w:rsidRPr="009C26C3">
        <w:rPr>
          <w:lang w:val="en-US"/>
        </w:rPr>
        <w:t>p</w:t>
      </w:r>
      <w:r>
        <w:rPr>
          <w:lang w:val="en-US"/>
        </w:rPr>
        <w:t>/(</w:t>
      </w:r>
      <w:r w:rsidRPr="009C26C3">
        <w:rPr>
          <w:lang w:val="en-US"/>
        </w:rPr>
        <w:t>2</w:t>
      </w:r>
      <w:r>
        <w:t>π</w:t>
      </w:r>
      <w:r>
        <w:rPr>
          <w:lang w:val="en-US"/>
        </w:rPr>
        <w:t>f)=</w:t>
      </w:r>
      <w:r w:rsidRPr="009C26C3">
        <w:rPr>
          <w:lang w:val="en-US"/>
        </w:rPr>
        <w:t xml:space="preserve"> 76,95</w:t>
      </w:r>
      <w:r>
        <w:rPr>
          <w:lang w:val="en-US"/>
        </w:rPr>
        <w:t>*4/(</w:t>
      </w:r>
      <w:r w:rsidRPr="009C26C3">
        <w:rPr>
          <w:lang w:val="en-US"/>
        </w:rPr>
        <w:t>2</w:t>
      </w:r>
      <w:r>
        <w:t>π</w:t>
      </w:r>
      <w:r>
        <w:rPr>
          <w:lang w:val="en-US"/>
        </w:rPr>
        <w:t>50)=0,9798</w:t>
      </w:r>
    </w:p>
    <w:p w:rsidR="00C25D11" w:rsidRPr="009C26C3" w:rsidRDefault="00C25D11" w:rsidP="00C25D11">
      <w:pPr>
        <w:pStyle w:val="a4"/>
        <w:spacing w:line="240" w:lineRule="auto"/>
        <w:rPr>
          <w:rFonts w:ascii="Times New Roman" w:hAnsi="Times New Roman"/>
          <w:sz w:val="24"/>
          <w:szCs w:val="24"/>
          <w:lang w:val="en-US"/>
        </w:rPr>
      </w:pPr>
      <w:r>
        <w:rPr>
          <w:lang w:val="en-US"/>
        </w:rPr>
        <w:t>s=1-0</w:t>
      </w:r>
      <w:proofErr w:type="gramStart"/>
      <w:r>
        <w:rPr>
          <w:lang w:val="en-US"/>
        </w:rPr>
        <w:t>,9798</w:t>
      </w:r>
      <w:proofErr w:type="gramEnd"/>
      <w:r>
        <w:rPr>
          <w:lang w:val="en-US"/>
        </w:rPr>
        <w:t>=2,02 %.</w:t>
      </w:r>
    </w:p>
    <w:p w:rsidR="007E2CCE" w:rsidRPr="008020B5" w:rsidRDefault="007E2CCE" w:rsidP="00B953B4">
      <w:pPr>
        <w:pStyle w:val="a3"/>
        <w:rPr>
          <w:lang w:val="en-US"/>
        </w:rPr>
      </w:pPr>
    </w:p>
    <w:p w:rsidR="001D4895" w:rsidRDefault="001D4895" w:rsidP="00C25D11">
      <w:pPr>
        <w:pStyle w:val="a3"/>
        <w:numPr>
          <w:ilvl w:val="0"/>
          <w:numId w:val="1"/>
        </w:numPr>
        <w:jc w:val="both"/>
      </w:pPr>
      <w:r>
        <w:t xml:space="preserve">Ένας τριφασικός επαγωγικός κινητήρας με </w:t>
      </w:r>
      <w:r w:rsidRPr="001D4895">
        <w:t>2</w:t>
      </w:r>
      <w:r>
        <w:t xml:space="preserve"> ζεύγη πόλων έχει τα ακόλουθα ονομαστικά στοιχεία:</w:t>
      </w:r>
    </w:p>
    <w:p w:rsidR="001D4895" w:rsidRDefault="001D4895" w:rsidP="001D4895">
      <w:pPr>
        <w:pStyle w:val="a3"/>
        <w:jc w:val="both"/>
      </w:pPr>
      <w:r>
        <w:t xml:space="preserve">Ροπή </w:t>
      </w:r>
      <w:r w:rsidRPr="001D4895">
        <w:t>4</w:t>
      </w:r>
      <w:r>
        <w:t xml:space="preserve">0 </w:t>
      </w:r>
      <w:proofErr w:type="spellStart"/>
      <w:r>
        <w:t>Nm</w:t>
      </w:r>
      <w:proofErr w:type="spellEnd"/>
      <w:r>
        <w:t xml:space="preserve">, ολίσθηση </w:t>
      </w:r>
      <w:r w:rsidRPr="001D4895">
        <w:t>3</w:t>
      </w:r>
      <w:r>
        <w:t xml:space="preserve"> %, V=400 V, cosφ=0,9 επαγωγικό, ρεύμα 1</w:t>
      </w:r>
      <w:r w:rsidR="00F82382" w:rsidRPr="00F82382">
        <w:t>1</w:t>
      </w:r>
      <w:r>
        <w:t xml:space="preserve"> Α, απώλειες τριβών και αερισμού </w:t>
      </w:r>
      <w:r w:rsidR="00F82382" w:rsidRPr="00F82382">
        <w:t>2</w:t>
      </w:r>
      <w:r>
        <w:t xml:space="preserve">00 W. </w:t>
      </w:r>
    </w:p>
    <w:p w:rsidR="001D4895" w:rsidRDefault="001D4895" w:rsidP="001D4895">
      <w:pPr>
        <w:pStyle w:val="a3"/>
        <w:ind w:left="0" w:firstLine="720"/>
        <w:jc w:val="both"/>
      </w:pPr>
      <w:r>
        <w:t xml:space="preserve">Να βρείτε πόσες είναι οι υπόλοιπες απώλειες του κινητήρα .  </w:t>
      </w:r>
      <w:r>
        <w:tab/>
      </w:r>
    </w:p>
    <w:p w:rsidR="001D4895" w:rsidRDefault="001D4895" w:rsidP="001D4895">
      <w:pPr>
        <w:pStyle w:val="a3"/>
        <w:jc w:val="both"/>
      </w:pPr>
    </w:p>
    <w:p w:rsidR="001D4895" w:rsidRDefault="001D4895" w:rsidP="001D4895">
      <w:pPr>
        <w:pStyle w:val="a3"/>
        <w:jc w:val="both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3 μονάδες)</w:t>
      </w:r>
    </w:p>
    <w:p w:rsidR="001D4895" w:rsidRDefault="001D4895" w:rsidP="001D4895">
      <w:pPr>
        <w:pStyle w:val="a3"/>
        <w:jc w:val="both"/>
      </w:pPr>
    </w:p>
    <w:p w:rsidR="001D4895" w:rsidRDefault="001D4895" w:rsidP="001D4895">
      <w:pPr>
        <w:ind w:firstLine="360"/>
        <w:jc w:val="both"/>
      </w:pPr>
      <w:r>
        <w:t xml:space="preserve">Η ηλεκτρική ισχύς του κινητήρα είναι: </w:t>
      </w:r>
    </w:p>
    <w:p w:rsidR="001D4895" w:rsidRDefault="00F82382" w:rsidP="001D4895">
      <w:pPr>
        <w:pStyle w:val="a4"/>
        <w:spacing w:line="240" w:lineRule="auto"/>
        <w:rPr>
          <w:rFonts w:ascii="Times New Roman" w:hAnsi="Times New Roman"/>
          <w:sz w:val="24"/>
          <w:szCs w:val="24"/>
          <w:lang w:val="en-US"/>
        </w:rPr>
      </w:pPr>
      <w:r w:rsidRPr="00300F9C">
        <w:rPr>
          <w:rFonts w:ascii="Times New Roman" w:hAnsi="Times New Roman"/>
          <w:position w:val="-14"/>
          <w:sz w:val="24"/>
          <w:szCs w:val="24"/>
        </w:rPr>
        <w:object w:dxaOrig="4580" w:dyaOrig="420">
          <v:shape id="_x0000_i1025" type="#_x0000_t75" style="width:233pt;height:21.85pt" o:ole="">
            <v:imagedata r:id="rId7" o:title=""/>
          </v:shape>
          <o:OLEObject Type="Embed" ProgID="Equation.DSMT4" ShapeID="_x0000_i1025" DrawAspect="Content" ObjectID="_1420538298" r:id="rId8"/>
        </w:object>
      </w:r>
    </w:p>
    <w:p w:rsidR="001D4895" w:rsidRPr="00D43487" w:rsidRDefault="001D4895" w:rsidP="001D4895">
      <w:pPr>
        <w:pStyle w:val="a4"/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Η σύγχρονη ταχύτητα είναι 3000/</w:t>
      </w:r>
      <w:r>
        <w:rPr>
          <w:rFonts w:ascii="Times New Roman" w:hAnsi="Times New Roman"/>
          <w:sz w:val="24"/>
          <w:szCs w:val="24"/>
          <w:lang w:val="en-US"/>
        </w:rPr>
        <w:t>p</w:t>
      </w:r>
      <w:r w:rsidRPr="00D43487"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/>
          <w:sz w:val="24"/>
          <w:szCs w:val="24"/>
        </w:rPr>
        <w:t>3000/</w:t>
      </w:r>
      <w:r w:rsidRPr="001D4895"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</w:rPr>
        <w:t>=</w:t>
      </w:r>
      <w:r w:rsidRPr="00F82382">
        <w:rPr>
          <w:rFonts w:ascii="Times New Roman" w:hAnsi="Times New Roman"/>
          <w:sz w:val="24"/>
          <w:szCs w:val="24"/>
        </w:rPr>
        <w:t>1500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rpm</w:t>
      </w:r>
    </w:p>
    <w:p w:rsidR="001D4895" w:rsidRPr="00D43487" w:rsidRDefault="001D4895" w:rsidP="001D4895">
      <w:pPr>
        <w:ind w:left="360"/>
        <w:jc w:val="both"/>
      </w:pPr>
      <w:r>
        <w:t xml:space="preserve">Η μηχανική ταχύτητα είναι </w:t>
      </w:r>
      <w:r>
        <w:rPr>
          <w:lang w:val="en-US"/>
        </w:rPr>
        <w:t>n</w:t>
      </w:r>
      <w:r w:rsidRPr="00D43487">
        <w:rPr>
          <w:vertAlign w:val="subscript"/>
          <w:lang w:val="en-US"/>
        </w:rPr>
        <w:t>m</w:t>
      </w:r>
      <w:r w:rsidRPr="00D43487">
        <w:t>=(1-</w:t>
      </w:r>
      <w:r>
        <w:rPr>
          <w:lang w:val="en-US"/>
        </w:rPr>
        <w:t>s</w:t>
      </w:r>
      <w:r w:rsidRPr="00D43487">
        <w:t>)</w:t>
      </w:r>
      <w:r>
        <w:rPr>
          <w:lang w:val="en-US"/>
        </w:rPr>
        <w:t>n</w:t>
      </w:r>
      <w:r w:rsidRPr="00D43487">
        <w:rPr>
          <w:vertAlign w:val="subscript"/>
          <w:lang w:val="en-US"/>
        </w:rPr>
        <w:t>s</w:t>
      </w:r>
      <w:r w:rsidRPr="00D43487">
        <w:t>=(1-0,0</w:t>
      </w:r>
      <w:r w:rsidR="00F82382" w:rsidRPr="00F82382">
        <w:t>3</w:t>
      </w:r>
      <w:r w:rsidRPr="00D43487">
        <w:t>)*</w:t>
      </w:r>
      <w:r>
        <w:t xml:space="preserve"> </w:t>
      </w:r>
      <w:r w:rsidR="00F82382" w:rsidRPr="00F82382">
        <w:t>150</w:t>
      </w:r>
      <w:r w:rsidRPr="00D43487">
        <w:t>0=</w:t>
      </w:r>
      <w:r w:rsidR="00F82382" w:rsidRPr="00F82382">
        <w:t>145</w:t>
      </w:r>
      <w:r w:rsidRPr="00D43487">
        <w:t xml:space="preserve">5 </w:t>
      </w:r>
      <w:r>
        <w:rPr>
          <w:lang w:val="en-US"/>
        </w:rPr>
        <w:t>rpm</w:t>
      </w:r>
    </w:p>
    <w:p w:rsidR="001D4895" w:rsidRPr="00D43487" w:rsidRDefault="001D4895" w:rsidP="001D4895">
      <w:pPr>
        <w:ind w:left="360"/>
        <w:jc w:val="both"/>
        <w:rPr>
          <w:lang w:val="en-US"/>
        </w:rPr>
      </w:pPr>
      <w:r>
        <w:t>Σε</w:t>
      </w:r>
      <w:r w:rsidRPr="0083554E">
        <w:rPr>
          <w:lang w:val="en-US"/>
        </w:rPr>
        <w:t xml:space="preserve"> </w:t>
      </w:r>
      <w:proofErr w:type="spellStart"/>
      <w:r>
        <w:rPr>
          <w:lang w:val="en-US"/>
        </w:rPr>
        <w:t>rad</w:t>
      </w:r>
      <w:proofErr w:type="spellEnd"/>
      <w:r>
        <w:rPr>
          <w:lang w:val="en-US"/>
        </w:rPr>
        <w:t xml:space="preserve">/s </w:t>
      </w:r>
      <w:r>
        <w:t>ω</w:t>
      </w:r>
      <w:r w:rsidRPr="00D43487">
        <w:rPr>
          <w:vertAlign w:val="subscript"/>
          <w:lang w:val="en-US"/>
        </w:rPr>
        <w:t>m</w:t>
      </w:r>
      <w:r>
        <w:rPr>
          <w:lang w:val="en-US"/>
        </w:rPr>
        <w:t>=</w:t>
      </w:r>
      <w:r w:rsidR="00F82382">
        <w:rPr>
          <w:lang w:val="en-US"/>
        </w:rPr>
        <w:t>145</w:t>
      </w:r>
      <w:r w:rsidRPr="0083554E">
        <w:rPr>
          <w:lang w:val="en-US"/>
        </w:rPr>
        <w:t>5</w:t>
      </w:r>
      <w:r>
        <w:rPr>
          <w:lang w:val="en-US"/>
        </w:rPr>
        <w:t>*2*</w:t>
      </w:r>
      <w:r>
        <w:t>π</w:t>
      </w:r>
      <w:r w:rsidRPr="0083554E">
        <w:rPr>
          <w:lang w:val="en-US"/>
        </w:rPr>
        <w:t>/60=</w:t>
      </w:r>
      <w:r w:rsidR="00F82382">
        <w:rPr>
          <w:lang w:val="en-US"/>
        </w:rPr>
        <w:t>152,37</w:t>
      </w:r>
      <w:r w:rsidRPr="0083554E">
        <w:rPr>
          <w:lang w:val="en-US"/>
        </w:rPr>
        <w:t xml:space="preserve"> </w:t>
      </w:r>
      <w:proofErr w:type="spellStart"/>
      <w:r>
        <w:rPr>
          <w:lang w:val="en-US"/>
        </w:rPr>
        <w:t>rad</w:t>
      </w:r>
      <w:proofErr w:type="spellEnd"/>
      <w:r>
        <w:rPr>
          <w:lang w:val="en-US"/>
        </w:rPr>
        <w:t>/s.</w:t>
      </w:r>
    </w:p>
    <w:p w:rsidR="001D4895" w:rsidRPr="00C47D6B" w:rsidRDefault="001D4895" w:rsidP="001D4895">
      <w:pPr>
        <w:ind w:left="360"/>
        <w:jc w:val="both"/>
        <w:rPr>
          <w:vertAlign w:val="subscript"/>
        </w:rPr>
      </w:pPr>
      <w:r>
        <w:t xml:space="preserve">Η ροπή του κινητήρα δίνεται από τον τύπο </w:t>
      </w:r>
      <w:proofErr w:type="spellStart"/>
      <w:r>
        <w:t>Τ</w:t>
      </w:r>
      <w:r w:rsidRPr="00C47D6B">
        <w:rPr>
          <w:vertAlign w:val="subscript"/>
        </w:rPr>
        <w:t>m</w:t>
      </w:r>
      <w:r w:rsidRPr="00C47D6B">
        <w:t>=</w:t>
      </w:r>
      <w:r>
        <w:t>P</w:t>
      </w:r>
      <w:r w:rsidRPr="00C47D6B">
        <w:rPr>
          <w:vertAlign w:val="subscript"/>
        </w:rPr>
        <w:t>m</w:t>
      </w:r>
      <w:proofErr w:type="spellEnd"/>
      <w:r w:rsidRPr="00C47D6B">
        <w:t>/</w:t>
      </w:r>
      <w:proofErr w:type="spellStart"/>
      <w:r>
        <w:t>ω</w:t>
      </w:r>
      <w:r w:rsidRPr="00C47D6B">
        <w:rPr>
          <w:vertAlign w:val="subscript"/>
        </w:rPr>
        <w:t>m</w:t>
      </w:r>
      <w:proofErr w:type="spellEnd"/>
    </w:p>
    <w:p w:rsidR="001D4895" w:rsidRDefault="001D4895" w:rsidP="001D4895">
      <w:pPr>
        <w:ind w:left="360"/>
        <w:jc w:val="both"/>
      </w:pPr>
      <w:r>
        <w:t xml:space="preserve">όπου </w:t>
      </w:r>
      <w:proofErr w:type="spellStart"/>
      <w:r>
        <w:t>P</w:t>
      </w:r>
      <w:r w:rsidRPr="00C47D6B">
        <w:rPr>
          <w:vertAlign w:val="subscript"/>
        </w:rPr>
        <w:t>m</w:t>
      </w:r>
      <w:proofErr w:type="spellEnd"/>
      <w:r>
        <w:t xml:space="preserve"> είναι η μηχανική ισχύς στον άξονα του κινητήρα και </w:t>
      </w:r>
      <w:proofErr w:type="spellStart"/>
      <w:r>
        <w:t>ω</w:t>
      </w:r>
      <w:r w:rsidRPr="00C47D6B">
        <w:rPr>
          <w:vertAlign w:val="subscript"/>
        </w:rPr>
        <w:t>m</w:t>
      </w:r>
      <w:proofErr w:type="spellEnd"/>
      <w:r>
        <w:t xml:space="preserve"> είναι η ταχύτητα περιστροφής του άξονα και δίνεται από τον τύπο: </w:t>
      </w:r>
    </w:p>
    <w:p w:rsidR="001D4895" w:rsidRDefault="001D4895" w:rsidP="001D4895">
      <w:pPr>
        <w:ind w:left="360"/>
        <w:jc w:val="both"/>
      </w:pPr>
      <w:r>
        <w:rPr>
          <w:lang w:val="en-US"/>
        </w:rPr>
        <w:t>H</w:t>
      </w:r>
      <w:r w:rsidRPr="00860A3A">
        <w:t xml:space="preserve"> </w:t>
      </w:r>
      <w:r>
        <w:t>μηχανική ισχύς συνεπώς είναι:</w:t>
      </w:r>
    </w:p>
    <w:p w:rsidR="001D4895" w:rsidRPr="001D4895" w:rsidRDefault="001D4895" w:rsidP="001D4895">
      <w:pPr>
        <w:ind w:left="360"/>
        <w:jc w:val="both"/>
      </w:pPr>
      <w:r>
        <w:rPr>
          <w:lang w:val="en-US"/>
        </w:rPr>
        <w:t>P</w:t>
      </w:r>
      <w:r w:rsidRPr="00C47D6B">
        <w:rPr>
          <w:vertAlign w:val="subscript"/>
        </w:rPr>
        <w:t>m</w:t>
      </w:r>
      <w:r w:rsidRPr="00C47D6B">
        <w:t>=</w:t>
      </w:r>
      <w:r>
        <w:t>Τ</w:t>
      </w:r>
      <w:r w:rsidRPr="00C47D6B">
        <w:rPr>
          <w:vertAlign w:val="subscript"/>
        </w:rPr>
        <w:t>m</w:t>
      </w:r>
      <w:r>
        <w:t>*ω</w:t>
      </w:r>
      <w:r w:rsidRPr="00C47D6B">
        <w:rPr>
          <w:vertAlign w:val="subscript"/>
        </w:rPr>
        <w:t>m</w:t>
      </w:r>
      <w:r w:rsidRPr="001D4895">
        <w:t>=</w:t>
      </w:r>
      <w:r w:rsidR="00F82382" w:rsidRPr="00A70891">
        <w:t>4</w:t>
      </w:r>
      <w:r w:rsidRPr="001D4895">
        <w:t>0*</w:t>
      </w:r>
      <w:r w:rsidR="00F82382" w:rsidRPr="00A70891">
        <w:t>152</w:t>
      </w:r>
      <w:proofErr w:type="gramStart"/>
      <w:r w:rsidR="00F82382" w:rsidRPr="00A70891">
        <w:t>,37</w:t>
      </w:r>
      <w:proofErr w:type="gramEnd"/>
      <w:r w:rsidRPr="001D4895">
        <w:t>=</w:t>
      </w:r>
      <w:r w:rsidR="00F82382" w:rsidRPr="00A70891">
        <w:t>6095</w:t>
      </w:r>
      <w:r w:rsidRPr="001D4895">
        <w:t xml:space="preserve"> </w:t>
      </w:r>
      <w:r>
        <w:rPr>
          <w:lang w:val="en-US"/>
        </w:rPr>
        <w:t>W</w:t>
      </w:r>
    </w:p>
    <w:p w:rsidR="001D4895" w:rsidRPr="00860A3A" w:rsidRDefault="001D4895" w:rsidP="001D4895">
      <w:pPr>
        <w:ind w:left="360"/>
        <w:jc w:val="both"/>
      </w:pPr>
      <w:r>
        <w:t>Άρα οι απώλειες είναι:</w:t>
      </w:r>
    </w:p>
    <w:p w:rsidR="001D4895" w:rsidRPr="00860A3A" w:rsidRDefault="001D4895" w:rsidP="001D4895">
      <w:pPr>
        <w:ind w:left="360"/>
        <w:jc w:val="both"/>
      </w:pPr>
      <w:r w:rsidRPr="00780A95">
        <w:rPr>
          <w:lang w:val="en-US"/>
        </w:rPr>
        <w:t>P</w:t>
      </w:r>
      <w:r w:rsidRPr="00EF2DB8">
        <w:rPr>
          <w:vertAlign w:val="subscript"/>
        </w:rPr>
        <w:t>απ</w:t>
      </w:r>
      <w:r w:rsidRPr="00860A3A">
        <w:t xml:space="preserve"> =</w:t>
      </w:r>
      <w:proofErr w:type="spellStart"/>
      <w:r w:rsidRPr="00780A95">
        <w:rPr>
          <w:lang w:val="en-US"/>
        </w:rPr>
        <w:t>P</w:t>
      </w:r>
      <w:r w:rsidRPr="00780A95">
        <w:rPr>
          <w:vertAlign w:val="subscript"/>
          <w:lang w:val="en-US"/>
        </w:rPr>
        <w:t>el</w:t>
      </w:r>
      <w:proofErr w:type="spellEnd"/>
      <w:r w:rsidRPr="00860A3A">
        <w:t xml:space="preserve">- </w:t>
      </w:r>
      <w:r w:rsidRPr="00780A95">
        <w:rPr>
          <w:lang w:val="en-US"/>
        </w:rPr>
        <w:t>P</w:t>
      </w:r>
      <w:r w:rsidRPr="00780A95">
        <w:rPr>
          <w:vertAlign w:val="subscript"/>
          <w:lang w:val="en-US"/>
        </w:rPr>
        <w:t>m</w:t>
      </w:r>
      <w:r w:rsidRPr="00860A3A">
        <w:t xml:space="preserve"> =</w:t>
      </w:r>
      <w:r w:rsidR="00F82382" w:rsidRPr="00677778">
        <w:t>6859</w:t>
      </w:r>
      <w:r>
        <w:t>-</w:t>
      </w:r>
      <w:r w:rsidR="00F82382" w:rsidRPr="00677778">
        <w:t>6095</w:t>
      </w:r>
      <w:r w:rsidRPr="00860A3A">
        <w:t>=</w:t>
      </w:r>
      <w:r w:rsidR="00F82382" w:rsidRPr="00677778">
        <w:t>764</w:t>
      </w:r>
      <w:r w:rsidRPr="00860A3A">
        <w:t xml:space="preserve"> </w:t>
      </w:r>
      <w:r w:rsidRPr="00780A95">
        <w:rPr>
          <w:lang w:val="en-US"/>
        </w:rPr>
        <w:t>W</w:t>
      </w:r>
      <w:r w:rsidRPr="00860A3A">
        <w:t>.</w:t>
      </w:r>
    </w:p>
    <w:p w:rsidR="001D4895" w:rsidRPr="00860A3A" w:rsidRDefault="001D4895" w:rsidP="001D4895">
      <w:pPr>
        <w:ind w:left="360"/>
        <w:jc w:val="both"/>
      </w:pPr>
      <w:r>
        <w:t xml:space="preserve">Άρα οι υπόλοιπες απώλειες του κινητήρα είναι </w:t>
      </w:r>
      <w:r w:rsidR="00F82382" w:rsidRPr="00677778">
        <w:t>764</w:t>
      </w:r>
      <w:r>
        <w:t>-</w:t>
      </w:r>
      <w:r w:rsidR="00F82382" w:rsidRPr="00677778">
        <w:t>2</w:t>
      </w:r>
      <w:r>
        <w:t>00=</w:t>
      </w:r>
      <w:r w:rsidR="00F82382" w:rsidRPr="00677778">
        <w:t>564</w:t>
      </w:r>
      <w:r>
        <w:t xml:space="preserve"> </w:t>
      </w:r>
      <w:r>
        <w:rPr>
          <w:lang w:val="en-US"/>
        </w:rPr>
        <w:t>W</w:t>
      </w:r>
    </w:p>
    <w:p w:rsidR="007E2CCE" w:rsidRPr="00A3577F" w:rsidRDefault="007E2CCE" w:rsidP="00FC1711">
      <w:pPr>
        <w:pStyle w:val="a3"/>
        <w:ind w:left="426"/>
        <w:jc w:val="both"/>
      </w:pPr>
    </w:p>
    <w:sectPr w:rsidR="007E2CCE" w:rsidRPr="00A3577F" w:rsidSect="00C05016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A1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99308EE"/>
    <w:multiLevelType w:val="hybridMultilevel"/>
    <w:tmpl w:val="8E18D872"/>
    <w:lvl w:ilvl="0" w:tplc="37565F18">
      <w:start w:val="2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50B7AA0"/>
    <w:multiLevelType w:val="hybridMultilevel"/>
    <w:tmpl w:val="D4C05C86"/>
    <w:lvl w:ilvl="0" w:tplc="CA98BDEE">
      <w:start w:val="2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461E3A60"/>
    <w:multiLevelType w:val="hybridMultilevel"/>
    <w:tmpl w:val="62B42D62"/>
    <w:lvl w:ilvl="0" w:tplc="5AD8A0E8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5655405B"/>
    <w:multiLevelType w:val="hybridMultilevel"/>
    <w:tmpl w:val="D312D08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5E7C7F15"/>
    <w:multiLevelType w:val="hybridMultilevel"/>
    <w:tmpl w:val="29A608A8"/>
    <w:lvl w:ilvl="0" w:tplc="A4585B04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>
    <w:nsid w:val="7A624483"/>
    <w:multiLevelType w:val="hybridMultilevel"/>
    <w:tmpl w:val="1CDEFA7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5"/>
  </w:num>
  <w:num w:numId="5">
    <w:abstractNumId w:val="0"/>
  </w:num>
  <w:num w:numId="6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3"/>
  <w:proofState w:spelling="clean" w:grammar="clean"/>
  <w:defaultTabStop w:val="720"/>
  <w:characterSpacingControl w:val="doNotCompress"/>
  <w:compat/>
  <w:rsids>
    <w:rsidRoot w:val="00CC0BE2"/>
    <w:rsid w:val="000078AF"/>
    <w:rsid w:val="0001744F"/>
    <w:rsid w:val="000755FA"/>
    <w:rsid w:val="00081F81"/>
    <w:rsid w:val="00097411"/>
    <w:rsid w:val="000D6CFA"/>
    <w:rsid w:val="00172D53"/>
    <w:rsid w:val="00174AD7"/>
    <w:rsid w:val="00185AA6"/>
    <w:rsid w:val="00186CF2"/>
    <w:rsid w:val="001924F6"/>
    <w:rsid w:val="001A61A8"/>
    <w:rsid w:val="001A6971"/>
    <w:rsid w:val="001D4895"/>
    <w:rsid w:val="001D5544"/>
    <w:rsid w:val="001F2ABC"/>
    <w:rsid w:val="00211852"/>
    <w:rsid w:val="002264F7"/>
    <w:rsid w:val="00227B99"/>
    <w:rsid w:val="00234401"/>
    <w:rsid w:val="00257D2F"/>
    <w:rsid w:val="0029146B"/>
    <w:rsid w:val="002B6E4A"/>
    <w:rsid w:val="002B7B17"/>
    <w:rsid w:val="002E524F"/>
    <w:rsid w:val="002E6015"/>
    <w:rsid w:val="002E695F"/>
    <w:rsid w:val="002F5EEA"/>
    <w:rsid w:val="003019F5"/>
    <w:rsid w:val="00331686"/>
    <w:rsid w:val="00364ECB"/>
    <w:rsid w:val="003802D1"/>
    <w:rsid w:val="00396CE5"/>
    <w:rsid w:val="003973AA"/>
    <w:rsid w:val="003A6B6B"/>
    <w:rsid w:val="003B6FFF"/>
    <w:rsid w:val="003C0CE7"/>
    <w:rsid w:val="003C60AC"/>
    <w:rsid w:val="003D230F"/>
    <w:rsid w:val="003E3827"/>
    <w:rsid w:val="00446636"/>
    <w:rsid w:val="0046021C"/>
    <w:rsid w:val="0048116D"/>
    <w:rsid w:val="004842DA"/>
    <w:rsid w:val="0049159E"/>
    <w:rsid w:val="00494E09"/>
    <w:rsid w:val="004C4DDD"/>
    <w:rsid w:val="004C5E2D"/>
    <w:rsid w:val="004D1382"/>
    <w:rsid w:val="00500100"/>
    <w:rsid w:val="00507694"/>
    <w:rsid w:val="00521BE0"/>
    <w:rsid w:val="00531BEB"/>
    <w:rsid w:val="00596499"/>
    <w:rsid w:val="005C7EB7"/>
    <w:rsid w:val="005D158B"/>
    <w:rsid w:val="005D21C0"/>
    <w:rsid w:val="00600623"/>
    <w:rsid w:val="00600904"/>
    <w:rsid w:val="00607F29"/>
    <w:rsid w:val="00613D0D"/>
    <w:rsid w:val="00623FC5"/>
    <w:rsid w:val="00634B39"/>
    <w:rsid w:val="0065482D"/>
    <w:rsid w:val="00656C8B"/>
    <w:rsid w:val="00677778"/>
    <w:rsid w:val="0069752F"/>
    <w:rsid w:val="006A0373"/>
    <w:rsid w:val="006A102A"/>
    <w:rsid w:val="006A60E5"/>
    <w:rsid w:val="006C54D5"/>
    <w:rsid w:val="00703648"/>
    <w:rsid w:val="00706ED6"/>
    <w:rsid w:val="007103AB"/>
    <w:rsid w:val="007118E6"/>
    <w:rsid w:val="00724126"/>
    <w:rsid w:val="00733A6F"/>
    <w:rsid w:val="00740EF6"/>
    <w:rsid w:val="00751D0C"/>
    <w:rsid w:val="007538A6"/>
    <w:rsid w:val="00756D6E"/>
    <w:rsid w:val="00776BC7"/>
    <w:rsid w:val="0078211E"/>
    <w:rsid w:val="007876E8"/>
    <w:rsid w:val="007900F6"/>
    <w:rsid w:val="00792895"/>
    <w:rsid w:val="007D4C64"/>
    <w:rsid w:val="007E2CCE"/>
    <w:rsid w:val="008020B5"/>
    <w:rsid w:val="00806C23"/>
    <w:rsid w:val="00810795"/>
    <w:rsid w:val="008A4C20"/>
    <w:rsid w:val="008B2E39"/>
    <w:rsid w:val="008B4791"/>
    <w:rsid w:val="008C2D15"/>
    <w:rsid w:val="008C78BC"/>
    <w:rsid w:val="008D0BC5"/>
    <w:rsid w:val="008D347C"/>
    <w:rsid w:val="008D4C94"/>
    <w:rsid w:val="008F26F2"/>
    <w:rsid w:val="009237E8"/>
    <w:rsid w:val="00925A56"/>
    <w:rsid w:val="00926E0A"/>
    <w:rsid w:val="00933334"/>
    <w:rsid w:val="0093580D"/>
    <w:rsid w:val="00936B4D"/>
    <w:rsid w:val="00937DB7"/>
    <w:rsid w:val="009739D5"/>
    <w:rsid w:val="009A549B"/>
    <w:rsid w:val="009A5D8F"/>
    <w:rsid w:val="009F65D0"/>
    <w:rsid w:val="00A31CC9"/>
    <w:rsid w:val="00A3577F"/>
    <w:rsid w:val="00A50913"/>
    <w:rsid w:val="00A53A0F"/>
    <w:rsid w:val="00A70891"/>
    <w:rsid w:val="00A7552D"/>
    <w:rsid w:val="00A938C6"/>
    <w:rsid w:val="00AB4DBD"/>
    <w:rsid w:val="00AC357D"/>
    <w:rsid w:val="00AD3B70"/>
    <w:rsid w:val="00AD5CC2"/>
    <w:rsid w:val="00AE4523"/>
    <w:rsid w:val="00AE7859"/>
    <w:rsid w:val="00B04E25"/>
    <w:rsid w:val="00B07292"/>
    <w:rsid w:val="00B137F6"/>
    <w:rsid w:val="00B267B5"/>
    <w:rsid w:val="00B34D01"/>
    <w:rsid w:val="00B50501"/>
    <w:rsid w:val="00B917A1"/>
    <w:rsid w:val="00B94FBF"/>
    <w:rsid w:val="00B953B4"/>
    <w:rsid w:val="00BA2E07"/>
    <w:rsid w:val="00BD2F04"/>
    <w:rsid w:val="00BE3A00"/>
    <w:rsid w:val="00BE47C0"/>
    <w:rsid w:val="00BF4AD4"/>
    <w:rsid w:val="00C023CA"/>
    <w:rsid w:val="00C05016"/>
    <w:rsid w:val="00C139F6"/>
    <w:rsid w:val="00C229C0"/>
    <w:rsid w:val="00C232B8"/>
    <w:rsid w:val="00C25D11"/>
    <w:rsid w:val="00C25E9F"/>
    <w:rsid w:val="00C3423A"/>
    <w:rsid w:val="00C41F9A"/>
    <w:rsid w:val="00C57B6B"/>
    <w:rsid w:val="00C679B3"/>
    <w:rsid w:val="00C71AA4"/>
    <w:rsid w:val="00C80F08"/>
    <w:rsid w:val="00C86BD1"/>
    <w:rsid w:val="00C91A37"/>
    <w:rsid w:val="00C97E5B"/>
    <w:rsid w:val="00CA60D2"/>
    <w:rsid w:val="00CA66D3"/>
    <w:rsid w:val="00CB3FDC"/>
    <w:rsid w:val="00CC0BE2"/>
    <w:rsid w:val="00CD40DA"/>
    <w:rsid w:val="00D207C1"/>
    <w:rsid w:val="00D350B6"/>
    <w:rsid w:val="00D468CC"/>
    <w:rsid w:val="00D568D6"/>
    <w:rsid w:val="00D700B3"/>
    <w:rsid w:val="00D802F0"/>
    <w:rsid w:val="00D8185D"/>
    <w:rsid w:val="00D81862"/>
    <w:rsid w:val="00DA7432"/>
    <w:rsid w:val="00DB110C"/>
    <w:rsid w:val="00DB6926"/>
    <w:rsid w:val="00DC1F71"/>
    <w:rsid w:val="00DC36EA"/>
    <w:rsid w:val="00DD1733"/>
    <w:rsid w:val="00DD5779"/>
    <w:rsid w:val="00DE2277"/>
    <w:rsid w:val="00DF37BB"/>
    <w:rsid w:val="00E122B7"/>
    <w:rsid w:val="00E26684"/>
    <w:rsid w:val="00E332BE"/>
    <w:rsid w:val="00E64223"/>
    <w:rsid w:val="00E66883"/>
    <w:rsid w:val="00E73418"/>
    <w:rsid w:val="00E8259D"/>
    <w:rsid w:val="00EB7F6B"/>
    <w:rsid w:val="00EC05AB"/>
    <w:rsid w:val="00EC7EF2"/>
    <w:rsid w:val="00ED2E2B"/>
    <w:rsid w:val="00F0710D"/>
    <w:rsid w:val="00F13E7F"/>
    <w:rsid w:val="00F328D8"/>
    <w:rsid w:val="00F727D4"/>
    <w:rsid w:val="00F82382"/>
    <w:rsid w:val="00F8492B"/>
    <w:rsid w:val="00F90F88"/>
    <w:rsid w:val="00F9732F"/>
    <w:rsid w:val="00FB1DF7"/>
    <w:rsid w:val="00FB2E6D"/>
    <w:rsid w:val="00FB3D8A"/>
    <w:rsid w:val="00FB402D"/>
    <w:rsid w:val="00FB5A33"/>
    <w:rsid w:val="00FB7E68"/>
    <w:rsid w:val="00FC1711"/>
    <w:rsid w:val="00FC4B9E"/>
    <w:rsid w:val="00FC6C9C"/>
    <w:rsid w:val="00FD0F45"/>
    <w:rsid w:val="00FE303A"/>
    <w:rsid w:val="00FE534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="Calibri" w:hAnsi="Arial" w:cs="Arial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 Indent" w:uiPriority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05016"/>
    <w:pPr>
      <w:spacing w:after="200" w:line="276" w:lineRule="auto"/>
    </w:pPr>
    <w:rPr>
      <w:sz w:val="24"/>
      <w:szCs w:val="24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46021C"/>
    <w:pPr>
      <w:ind w:left="720"/>
      <w:contextualSpacing/>
    </w:pPr>
  </w:style>
  <w:style w:type="paragraph" w:styleId="a4">
    <w:name w:val="Body Text Indent"/>
    <w:basedOn w:val="a"/>
    <w:link w:val="Char"/>
    <w:rsid w:val="00FC4B9E"/>
    <w:pPr>
      <w:spacing w:after="0" w:line="360" w:lineRule="auto"/>
      <w:ind w:left="360"/>
      <w:jc w:val="both"/>
    </w:pPr>
    <w:rPr>
      <w:rFonts w:eastAsia="Times New Roman" w:cs="Times New Roman"/>
      <w:sz w:val="22"/>
      <w:szCs w:val="20"/>
    </w:rPr>
  </w:style>
  <w:style w:type="character" w:customStyle="1" w:styleId="Char">
    <w:name w:val="Σώμα κείμενου με εσοχή Char"/>
    <w:basedOn w:val="a0"/>
    <w:link w:val="a4"/>
    <w:rsid w:val="00FC4B9E"/>
    <w:rPr>
      <w:rFonts w:eastAsia="Times New Roman" w:cs="Times New Roman"/>
      <w:sz w:val="22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3</Pages>
  <Words>412</Words>
  <Characters>2230</Characters>
  <Application>Microsoft Office Word</Application>
  <DocSecurity>0</DocSecurity>
  <Lines>18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Τμήμα Ηλεκτρολογίας</vt:lpstr>
    </vt:vector>
  </TitlesOfParts>
  <Company>Grizli777</Company>
  <LinksUpToDate>false</LinksUpToDate>
  <CharactersWithSpaces>26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Τμήμα Ηλεκτρολογίας</dc:title>
  <dc:creator>Dimitris</dc:creator>
  <cp:lastModifiedBy>Dimitris</cp:lastModifiedBy>
  <cp:revision>8</cp:revision>
  <cp:lastPrinted>2011-02-02T22:28:00Z</cp:lastPrinted>
  <dcterms:created xsi:type="dcterms:W3CDTF">2013-01-24T10:54:00Z</dcterms:created>
  <dcterms:modified xsi:type="dcterms:W3CDTF">2013-01-24T11:11:00Z</dcterms:modified>
</cp:coreProperties>
</file>